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82" r:id="rId3"/>
    <p:sldId id="292" r:id="rId4"/>
    <p:sldId id="290" r:id="rId5"/>
    <p:sldId id="291" r:id="rId6"/>
    <p:sldId id="286" r:id="rId7"/>
    <p:sldId id="287" r:id="rId8"/>
    <p:sldId id="277" r:id="rId9"/>
    <p:sldId id="278" r:id="rId10"/>
    <p:sldId id="279" r:id="rId11"/>
    <p:sldId id="280" r:id="rId12"/>
    <p:sldId id="288" r:id="rId13"/>
    <p:sldId id="263" r:id="rId14"/>
    <p:sldId id="265" r:id="rId15"/>
    <p:sldId id="266" r:id="rId16"/>
    <p:sldId id="267" r:id="rId17"/>
    <p:sldId id="268" r:id="rId18"/>
    <p:sldId id="269" r:id="rId19"/>
    <p:sldId id="271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2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Documents and Settings\Jose Borreguero\My Documents\projects\development\CAMM\github\documents\Jose\ForceFieldTemplat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1615" r="51786" b="74304"/>
          <a:stretch/>
        </p:blipFill>
        <p:spPr bwMode="auto">
          <a:xfrm>
            <a:off x="3590544" y="523220"/>
            <a:ext cx="5248656" cy="2292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4267200"/>
            <a:ext cx="7772400" cy="2209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3352800"/>
            <a:ext cx="77724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Cre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555" y="2934206"/>
            <a:ext cx="81804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" minimum="0.3" name="FF1" tolerance="0.01"/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original generated structu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x-plor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psf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fi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topology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crd.md18_vmd_autopsf-temp.top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2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segment W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692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       6.9410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 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12.3f)   15.9994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0 W1   309  TIP3 H1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1 W1   309  TIP3 H2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76600" y="5791200"/>
            <a:ext cx="1600200" cy="76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200900" y="2057400"/>
            <a:ext cx="800100" cy="1219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1898" y="1240304"/>
            <a:ext cx="3345788" cy="664696"/>
            <a:chOff x="31898" y="1124635"/>
            <a:chExt cx="3345788" cy="664696"/>
          </a:xfrm>
        </p:grpSpPr>
        <p:sp>
          <p:nvSpPr>
            <p:cNvPr id="9" name="TextBox 8"/>
            <p:cNvSpPr txBox="1"/>
            <p:nvPr/>
          </p:nvSpPr>
          <p:spPr>
            <a:xfrm>
              <a:off x="31898" y="1143000"/>
              <a:ext cx="3345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,-2*FF1,309,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0,1,0.3,0.45,0.6,0.0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1,1</a:t>
              </a:r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" y="1124635"/>
              <a:ext cx="3200400" cy="6279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3278610" y="1540109"/>
            <a:ext cx="37899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Template Creator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force-file template crea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408331"/>
            <a:ext cx="805815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1" y="609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Simple GUI to select and configure parameters to fit partial charges from a PSF CHARMM or NAMD topology fil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57200" y="2786424"/>
            <a:ext cx="2514600" cy="2667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035550" y="4340295"/>
            <a:ext cx="3346450" cy="1108005"/>
            <a:chOff x="5715000" y="3811377"/>
            <a:chExt cx="2895600" cy="1477328"/>
          </a:xfrm>
        </p:grpSpPr>
        <p:sp>
          <p:nvSpPr>
            <p:cNvPr id="6" name="TextBox 5"/>
            <p:cNvSpPr txBox="1"/>
            <p:nvPr/>
          </p:nvSpPr>
          <p:spPr>
            <a:xfrm>
              <a:off x="5715000" y="3811377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3859191"/>
              <a:ext cx="2895600" cy="142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 flipV="1">
            <a:off x="2667000" y="4953000"/>
            <a:ext cx="2362200" cy="990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029200" y="5791200"/>
            <a:ext cx="2366032" cy="369332"/>
            <a:chOff x="5486400" y="5791200"/>
            <a:chExt cx="236603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tents of the PSF fil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H="1">
            <a:off x="3390900" y="3904565"/>
            <a:ext cx="15621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800600" y="3124200"/>
            <a:ext cx="2209799" cy="923331"/>
            <a:chOff x="5486400" y="5791199"/>
            <a:chExt cx="2209799" cy="923331"/>
          </a:xfrm>
        </p:grpSpPr>
        <p:sp>
          <p:nvSpPr>
            <p:cNvPr id="29" name="TextBox 28"/>
            <p:cNvSpPr txBox="1"/>
            <p:nvPr/>
          </p:nvSpPr>
          <p:spPr>
            <a:xfrm>
              <a:off x="5486400" y="5791200"/>
              <a:ext cx="2209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ility to input simple constraints among parameters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799" y="5791199"/>
              <a:ext cx="1905000" cy="923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>
            <a:off x="8153400" y="2667001"/>
            <a:ext cx="805512" cy="2319670"/>
          </a:xfrm>
          <a:custGeom>
            <a:avLst/>
            <a:gdLst>
              <a:gd name="connsiteX0" fmla="*/ 138223 w 545014"/>
              <a:gd name="connsiteY0" fmla="*/ 1924493 h 1924493"/>
              <a:gd name="connsiteX1" fmla="*/ 340242 w 545014"/>
              <a:gd name="connsiteY1" fmla="*/ 1839432 h 1924493"/>
              <a:gd name="connsiteX2" fmla="*/ 520995 w 545014"/>
              <a:gd name="connsiteY2" fmla="*/ 1594883 h 1924493"/>
              <a:gd name="connsiteX3" fmla="*/ 531628 w 545014"/>
              <a:gd name="connsiteY3" fmla="*/ 1222744 h 1924493"/>
              <a:gd name="connsiteX4" fmla="*/ 414669 w 545014"/>
              <a:gd name="connsiteY4" fmla="*/ 808074 h 1924493"/>
              <a:gd name="connsiteX5" fmla="*/ 0 w 545014"/>
              <a:gd name="connsiteY5" fmla="*/ 0 h 192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5014" h="1924493">
                <a:moveTo>
                  <a:pt x="138223" y="1924493"/>
                </a:moveTo>
                <a:cubicBezTo>
                  <a:pt x="207335" y="1909430"/>
                  <a:pt x="276447" y="1894367"/>
                  <a:pt x="340242" y="1839432"/>
                </a:cubicBezTo>
                <a:cubicBezTo>
                  <a:pt x="404037" y="1784497"/>
                  <a:pt x="489097" y="1697664"/>
                  <a:pt x="520995" y="1594883"/>
                </a:cubicBezTo>
                <a:cubicBezTo>
                  <a:pt x="552893" y="1492102"/>
                  <a:pt x="549349" y="1353879"/>
                  <a:pt x="531628" y="1222744"/>
                </a:cubicBezTo>
                <a:cubicBezTo>
                  <a:pt x="513907" y="1091609"/>
                  <a:pt x="503274" y="1011865"/>
                  <a:pt x="414669" y="808074"/>
                </a:cubicBezTo>
                <a:cubicBezTo>
                  <a:pt x="326064" y="604283"/>
                  <a:pt x="163032" y="302141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4548629"/>
            <a:ext cx="334645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0" y="3657600"/>
            <a:ext cx="2743200" cy="1143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Gener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DakotaInputFil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5" t="11839" r="52620" b="74525"/>
          <a:stretch/>
        </p:blipFill>
        <p:spPr bwMode="auto">
          <a:xfrm>
            <a:off x="3352800" y="514360"/>
            <a:ext cx="5486400" cy="239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03245" y="5132942"/>
            <a:ext cx="8180445" cy="1569660"/>
            <a:chOff x="582555" y="2934206"/>
            <a:chExt cx="8180445" cy="1569660"/>
          </a:xfrm>
        </p:grpSpPr>
        <p:sp>
          <p:nvSpPr>
            <p:cNvPr id="6" name="Rectangle 5"/>
            <p:cNvSpPr/>
            <p:nvPr/>
          </p:nvSpPr>
          <p:spPr>
            <a:xfrm>
              <a:off x="685800" y="3352800"/>
              <a:ext cx="7772400" cy="9144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2555" y="2934206"/>
              <a:ext cx="818044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?xml version="1.0" ?&gt;&lt;root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!--Force field template file-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-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s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constraint="-2*FF1" name="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"/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initial="0.45" maximum="0.6" minimum="0.3" name="FF1" tolerance="0.01"/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/FFParams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&lt;</a:t>
              </a:r>
              <a:r>
                <a:rPr lang="en-US" sz="1200" dirty="0" err="1" smtClean="0">
                  <a:latin typeface="Courier New" pitchFamily="49" charset="0"/>
                  <a:cs typeface="Courier New" pitchFamily="49" charset="0"/>
                </a:rPr>
                <a:t>FFTemplate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PSF</a:t>
              </a:r>
            </a:p>
            <a:p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1828800" y="2514600"/>
            <a:ext cx="1752600" cy="2514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1981" y="1066800"/>
            <a:ext cx="3270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Offer a limited library of template user files to the user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Allow user to pass its own template</a:t>
            </a:r>
            <a:endParaRPr lang="en-US" sz="1600" dirty="0"/>
          </a:p>
        </p:txBody>
      </p:sp>
      <p:sp>
        <p:nvSpPr>
          <p:cNvPr id="12" name="Right Brace 11"/>
          <p:cNvSpPr/>
          <p:nvPr/>
        </p:nvSpPr>
        <p:spPr>
          <a:xfrm>
            <a:off x="3124200" y="1066800"/>
            <a:ext cx="228600" cy="83099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54757" y="2362200"/>
            <a:ext cx="265489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fr-FR" sz="1400" dirty="0">
                <a:latin typeface="Courier New" pitchFamily="49" charset="0"/>
                <a:cs typeface="Courier New" pitchFamily="49" charset="0"/>
              </a:rPr>
              <a:t>method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dot_mmfd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>
                <a:latin typeface="Courier New" pitchFamily="49" charset="0"/>
                <a:cs typeface="Courier New" pitchFamily="49" charset="0"/>
              </a:rPr>
              <a:t>max_iterations = 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2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variables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ontinuous_design =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descriptors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F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nitial_po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45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low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3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upp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6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max_ste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0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interfac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fork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0" y="2362200"/>
            <a:ext cx="2743200" cy="31085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239000" y="2133600"/>
            <a:ext cx="22860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25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Update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5122" name="Picture 2" descr="C:\Documents and Settings\Jose Borreguero\My Documents\projects\development\CAMM\github\documents\Jose\ForceFieldUpdat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8" t="9785" r="52349" b="74530"/>
          <a:stretch/>
        </p:blipFill>
        <p:spPr bwMode="auto">
          <a:xfrm>
            <a:off x="1676400" y="838200"/>
            <a:ext cx="5310258" cy="311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ce Field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  # partial charge at oxygen atom in water molecu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  # partial charge at hydrogen atom in water molecu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REE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Dakota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CONSTRAINT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Constraints in explicit form for each non-free parameter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=-2*FF2 # each water molecule is electrically neutral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FORMA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mat Force Field Parameters (in C's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tyl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598" y="609600"/>
            <a:ext cx="5321778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tents divided into: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a “mapping” section describing the parameters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force-field where keywords substitute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759534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SF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5 !NTIT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original generated structure x-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psf fi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topology crd.md18_vmd_autopsf-temp.top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1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2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W1 { first NONE; last NONE; auto angles dihedrals }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69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…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307 O2   307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35.4500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08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2   308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5.4500   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09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09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T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2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0  TIP3 OH2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3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IP3 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5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1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7467600" cy="518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1</TotalTime>
  <Words>1069</Words>
  <Application>Microsoft Office PowerPoint</Application>
  <PresentationFormat>On-screen Show (4:3)</PresentationFormat>
  <Paragraphs>23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73</cp:revision>
  <dcterms:created xsi:type="dcterms:W3CDTF">2012-11-26T01:18:52Z</dcterms:created>
  <dcterms:modified xsi:type="dcterms:W3CDTF">2012-12-26T21:41:45Z</dcterms:modified>
</cp:coreProperties>
</file>